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akeipour@andrew)</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mygradien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0760384"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44368" cy="2450592"/>
                  <wp:effectExtent l="0" t="0" r="8890" b="6985"/>
                  <wp:docPr id="18" name="Picture 18" descr="C:\Users\Azarakhsh\Desktop\CMU\Vision\Homework 5\My Code\results\q1.1_test0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4368"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9736"/>
                  <wp:effectExtent l="0" t="0" r="8890" b="0"/>
                  <wp:docPr id="20" name="Picture 20" descr="C:\Users\Azarakhsh\Desktop\CMU\Vision\Homework 5\My Code\results\q1.1_test1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4368" cy="2459736"/>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87168"/>
                  <wp:effectExtent l="0" t="0" r="0" b="8890"/>
                  <wp:docPr id="23" name="Picture 23" descr="C:\Users\Azarakhsh\Desktop\CMU\Vision\Homework 5\My Code\results\q1.2_tes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3512" cy="2487168"/>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53512" cy="2450592"/>
                  <wp:effectExtent l="0" t="0" r="0" b="6985"/>
                  <wp:docPr id="24" name="Picture 24" descr="C:\Users\Azarakhsh\Desktop\CMU\Vision\Homework 5\My Code\results\q1.2_te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3512"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detectwh’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 xml:space="preserve">The ‘detect_script’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 xml:space="preserve">map as a result in the ‘detect_script’ script, </w:t>
      </w:r>
      <w:r w:rsidR="009C59CB">
        <w:rPr>
          <w:lang w:bidi="fa-IR"/>
        </w:rPr>
        <w:t xml:space="preserve">it is enough to uncomment the call to </w:t>
      </w:r>
      <w:r w:rsidR="00AA2CE8">
        <w:rPr>
          <w:lang w:bidi="fa-IR"/>
        </w:rPr>
        <w:t>‘</w:t>
      </w:r>
      <w:r w:rsidR="009C59CB">
        <w:rPr>
          <w:lang w:bidi="fa-IR"/>
        </w:rPr>
        <w:t>detectwh</w:t>
      </w:r>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80944" cy="1984248"/>
                  <wp:effectExtent l="0" t="0" r="0" b="0"/>
                  <wp:docPr id="27" name="Picture 27" descr="C:\Users\Azarakhsh\Desktop\CMU\Vision\Homework 5\My Code\results\q1_3_test0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0944"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81837" cy="2006469"/>
                  <wp:effectExtent l="0" t="0" r="0" b="0"/>
                  <wp:docPr id="28" name="Picture 28" descr="C:\Users\Azarakhsh\Desktop\CMU\Vision\Homework 5\My Code\results\q1_3_test0_hea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2970"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C453F4" w:rsidRPr="00BF1533" w:rsidRDefault="00C453F4" w:rsidP="009848FC">
      <w:pPr>
        <w:rPr>
          <w:lang w:bidi="fa-IR"/>
        </w:rPr>
      </w:pP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653"/>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7624" cy="21935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43268"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02748" cy="22034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23940"/>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8424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84248"/>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82970" cy="1988647"/>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82970"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792690" cy="3698562"/>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47772"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08604" cy="3712894"/>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87130"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722"/>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23482" cy="34922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2425"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71016" cy="3518012"/>
                  <wp:effectExtent l="0" t="0" r="571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86168"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57942" cy="184871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57942" cy="1848713"/>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82970" cy="1888987"/>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82970" cy="1888987"/>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18179" cy="21621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72981"/>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12175" cy="219075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3" cy="2200430"/>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 xml:space="preserve">The modified script for multiple detections is in ‘detect_script_custom’.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525B9C" w:rsidTr="00A41D8F">
        <w:trPr>
          <w:jc w:val="center"/>
        </w:trPr>
        <w:tc>
          <w:tcPr>
            <w:tcW w:w="4667" w:type="dxa"/>
          </w:tcPr>
          <w:p w:rsidR="00F5096E" w:rsidRDefault="00F5096E" w:rsidP="00A41D8F">
            <w:pPr>
              <w:ind w:firstLine="0"/>
            </w:pPr>
            <w:r w:rsidRPr="00E954A6">
              <w:rPr>
                <w:noProof/>
              </w:rPr>
              <w:drawing>
                <wp:inline distT="0" distB="0" distL="0" distR="0" wp14:anchorId="435F15B6" wp14:editId="31D0ADED">
                  <wp:extent cx="2907665" cy="2181375"/>
                  <wp:effectExtent l="0" t="0" r="698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Default="00204CB3" w:rsidP="00DB61CC">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1D321A">
        <w:rPr>
          <w:lang w:bidi="fa-IR"/>
        </w:rPr>
        <w:t xml:space="preserve">The result of the function on the test image ‘test2.jpg’ </w:t>
      </w:r>
      <w:r w:rsidR="00961A70">
        <w:rPr>
          <w:lang w:bidi="fa-IR"/>
        </w:rPr>
        <w:t xml:space="preserve">along with the selection areas on the image </w:t>
      </w:r>
      <w:r w:rsidR="001D321A">
        <w:rPr>
          <w:lang w:bidi="fa-IR"/>
        </w:rPr>
        <w:t xml:space="preserve">is shown in </w:t>
      </w:r>
      <w:r w:rsidR="0029392B">
        <w:rPr>
          <w:lang w:bidi="fa-IR"/>
        </w:rPr>
        <w:br/>
      </w:r>
      <w:r w:rsidR="001D321A">
        <w:rPr>
          <w:lang w:bidi="fa-IR"/>
        </w:rPr>
        <w:t>Fig. 13.</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7"/>
        <w:gridCol w:w="4383"/>
      </w:tblGrid>
      <w:tr w:rsidR="00EC40B5" w:rsidTr="005E0ECF">
        <w:trPr>
          <w:jc w:val="center"/>
        </w:trPr>
        <w:tc>
          <w:tcPr>
            <w:tcW w:w="4667" w:type="dxa"/>
          </w:tcPr>
          <w:p w:rsidR="008939AD" w:rsidRDefault="008939AD" w:rsidP="005E0ECF">
            <w:pPr>
              <w:ind w:firstLine="0"/>
            </w:pPr>
            <w:r w:rsidRPr="00E954A6">
              <w:rPr>
                <w:noProof/>
              </w:rPr>
              <w:lastRenderedPageBreak/>
              <w:drawing>
                <wp:inline distT="0" distB="0" distL="0" distR="0" wp14:anchorId="658633FD" wp14:editId="68856CEA">
                  <wp:extent cx="3091174" cy="20661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3114541" cy="2081741"/>
                          </a:xfrm>
                          <a:prstGeom prst="rect">
                            <a:avLst/>
                          </a:prstGeom>
                          <a:noFill/>
                          <a:ln>
                            <a:noFill/>
                          </a:ln>
                        </pic:spPr>
                      </pic:pic>
                    </a:graphicData>
                  </a:graphic>
                </wp:inline>
              </w:drawing>
            </w:r>
          </w:p>
        </w:tc>
        <w:tc>
          <w:tcPr>
            <w:tcW w:w="4693" w:type="dxa"/>
          </w:tcPr>
          <w:p w:rsidR="008939AD" w:rsidRDefault="008939AD" w:rsidP="005E0ECF">
            <w:pPr>
              <w:ind w:firstLine="0"/>
              <w:jc w:val="center"/>
            </w:pPr>
            <w:r w:rsidRPr="00DD689E">
              <w:rPr>
                <w:noProof/>
              </w:rPr>
              <w:drawing>
                <wp:inline distT="0" distB="0" distL="0" distR="0" wp14:anchorId="61B03E73" wp14:editId="41589BC4">
                  <wp:extent cx="2702418" cy="2091230"/>
                  <wp:effectExtent l="0" t="0" r="317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707273" cy="2094987"/>
                          </a:xfrm>
                          <a:prstGeom prst="rect">
                            <a:avLst/>
                          </a:prstGeom>
                          <a:noFill/>
                          <a:ln>
                            <a:noFill/>
                          </a:ln>
                        </pic:spPr>
                      </pic:pic>
                    </a:graphicData>
                  </a:graphic>
                </wp:inline>
              </w:drawing>
            </w:r>
          </w:p>
        </w:tc>
      </w:tr>
    </w:tbl>
    <w:p w:rsidR="008939AD" w:rsidRPr="009B4E1C" w:rsidRDefault="008939AD" w:rsidP="004E404B">
      <w:pPr>
        <w:ind w:firstLine="0"/>
        <w:jc w:val="center"/>
        <w:rPr>
          <w:sz w:val="20"/>
          <w:szCs w:val="16"/>
        </w:rPr>
      </w:pPr>
      <w:r w:rsidRPr="00222F22">
        <w:rPr>
          <w:sz w:val="20"/>
          <w:szCs w:val="16"/>
        </w:rPr>
        <w:t xml:space="preserve">Figure </w:t>
      </w:r>
      <w:r>
        <w:rPr>
          <w:sz w:val="20"/>
          <w:szCs w:val="16"/>
        </w:rPr>
        <w:t>1</w:t>
      </w:r>
      <w:r>
        <w:rPr>
          <w:sz w:val="20"/>
          <w:szCs w:val="16"/>
        </w:rPr>
        <w:t>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 xml:space="preserve">image ‘test2.jpg’ </w:t>
      </w:r>
      <w:r w:rsidR="004E404B">
        <w:rPr>
          <w:sz w:val="20"/>
          <w:szCs w:val="16"/>
        </w:rPr>
        <w:t xml:space="preserve">(left) </w:t>
      </w:r>
      <w:r w:rsidR="004E404B" w:rsidRPr="004E404B">
        <w:rPr>
          <w:sz w:val="20"/>
          <w:szCs w:val="16"/>
        </w:rPr>
        <w:t>a</w:t>
      </w:r>
      <w:r w:rsidR="004E404B">
        <w:rPr>
          <w:sz w:val="20"/>
          <w:szCs w:val="16"/>
        </w:rPr>
        <w:t xml:space="preserve">nd the resulted positive and negative </w:t>
      </w:r>
      <w:r w:rsidR="0068410A">
        <w:rPr>
          <w:sz w:val="20"/>
          <w:szCs w:val="16"/>
        </w:rPr>
        <w:t xml:space="preserve">resized </w:t>
      </w:r>
      <w:bookmarkStart w:id="0" w:name="_GoBack"/>
      <w:bookmarkEnd w:id="0"/>
      <w:r w:rsidR="004E404B">
        <w:rPr>
          <w:sz w:val="20"/>
          <w:szCs w:val="16"/>
        </w:rPr>
        <w:t>examples</w:t>
      </w:r>
      <w:r w:rsidR="00CF18E5">
        <w:rPr>
          <w:sz w:val="20"/>
          <w:szCs w:val="16"/>
        </w:rPr>
        <w:t xml:space="preserve"> </w:t>
      </w:r>
      <w:r w:rsidR="00362AF9">
        <w:rPr>
          <w:sz w:val="20"/>
          <w:szCs w:val="16"/>
        </w:rPr>
        <w:t>(</w:t>
      </w:r>
      <w:r w:rsidR="00CF18E5">
        <w:rPr>
          <w:sz w:val="20"/>
          <w:szCs w:val="16"/>
        </w:rPr>
        <w:t>right)</w:t>
      </w:r>
      <w:r w:rsidRPr="004E404B">
        <w:rPr>
          <w:sz w:val="20"/>
          <w:szCs w:val="16"/>
        </w:rPr>
        <w:t>.</w:t>
      </w:r>
    </w:p>
    <w:p w:rsidR="004128CE" w:rsidRPr="00DB61CC" w:rsidRDefault="004128CE" w:rsidP="00DB61CC">
      <w:pPr>
        <w:rPr>
          <w:lang w:bidi="fa-IR"/>
        </w:rPr>
      </w:pPr>
    </w:p>
    <w:sectPr w:rsidR="004128CE" w:rsidRPr="00DB61CC">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2425" w:rsidRDefault="00612425" w:rsidP="00D72DE0">
      <w:pPr>
        <w:spacing w:after="0"/>
      </w:pPr>
      <w:r>
        <w:separator/>
      </w:r>
    </w:p>
  </w:endnote>
  <w:endnote w:type="continuationSeparator" w:id="0">
    <w:p w:rsidR="00612425" w:rsidRDefault="00612425"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68410A">
          <w:rPr>
            <w:noProof/>
          </w:rPr>
          <w:t>7</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2425" w:rsidRDefault="00612425" w:rsidP="00D72DE0">
      <w:pPr>
        <w:spacing w:after="0"/>
      </w:pPr>
      <w:r>
        <w:separator/>
      </w:r>
    </w:p>
  </w:footnote>
  <w:footnote w:type="continuationSeparator" w:id="0">
    <w:p w:rsidR="00612425" w:rsidRDefault="00612425"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N. Dalal and B. Triggs,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5EEB"/>
    <w:rsid w:val="00080B20"/>
    <w:rsid w:val="00080DBF"/>
    <w:rsid w:val="000905B3"/>
    <w:rsid w:val="00090D73"/>
    <w:rsid w:val="00091A04"/>
    <w:rsid w:val="00091A31"/>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D23D3"/>
    <w:rsid w:val="001D2FB5"/>
    <w:rsid w:val="001D321A"/>
    <w:rsid w:val="001D3DF4"/>
    <w:rsid w:val="001D55AE"/>
    <w:rsid w:val="001D76E2"/>
    <w:rsid w:val="001D7C41"/>
    <w:rsid w:val="001E2AF9"/>
    <w:rsid w:val="001E3678"/>
    <w:rsid w:val="001E4256"/>
    <w:rsid w:val="001E70AB"/>
    <w:rsid w:val="001F0A6A"/>
    <w:rsid w:val="001F1E44"/>
    <w:rsid w:val="001F1F74"/>
    <w:rsid w:val="0020195C"/>
    <w:rsid w:val="00204CB3"/>
    <w:rsid w:val="002104B1"/>
    <w:rsid w:val="00210913"/>
    <w:rsid w:val="00210F5C"/>
    <w:rsid w:val="002110D3"/>
    <w:rsid w:val="0021174D"/>
    <w:rsid w:val="00211960"/>
    <w:rsid w:val="00211DE7"/>
    <w:rsid w:val="00213613"/>
    <w:rsid w:val="002137E9"/>
    <w:rsid w:val="00214F74"/>
    <w:rsid w:val="00216F6F"/>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392B"/>
    <w:rsid w:val="00297D0E"/>
    <w:rsid w:val="002A1330"/>
    <w:rsid w:val="002A2A7A"/>
    <w:rsid w:val="002A6AA5"/>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4CA5"/>
    <w:rsid w:val="00365861"/>
    <w:rsid w:val="0036774B"/>
    <w:rsid w:val="00370C6A"/>
    <w:rsid w:val="00372385"/>
    <w:rsid w:val="00372EC7"/>
    <w:rsid w:val="003731D5"/>
    <w:rsid w:val="00373FD3"/>
    <w:rsid w:val="00376B6D"/>
    <w:rsid w:val="003808A3"/>
    <w:rsid w:val="0038284D"/>
    <w:rsid w:val="00391B88"/>
    <w:rsid w:val="00392E1E"/>
    <w:rsid w:val="00394349"/>
    <w:rsid w:val="00395A11"/>
    <w:rsid w:val="003A063C"/>
    <w:rsid w:val="003A17BF"/>
    <w:rsid w:val="003A23D2"/>
    <w:rsid w:val="003B1479"/>
    <w:rsid w:val="003B1BBD"/>
    <w:rsid w:val="003B3486"/>
    <w:rsid w:val="003B5C66"/>
    <w:rsid w:val="003B70B3"/>
    <w:rsid w:val="003B77D9"/>
    <w:rsid w:val="003C6A75"/>
    <w:rsid w:val="003D1E70"/>
    <w:rsid w:val="003D2008"/>
    <w:rsid w:val="003D212F"/>
    <w:rsid w:val="003D24F0"/>
    <w:rsid w:val="003D412E"/>
    <w:rsid w:val="003D5487"/>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28CE"/>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404B"/>
    <w:rsid w:val="004E5CAD"/>
    <w:rsid w:val="004E75C3"/>
    <w:rsid w:val="004F2885"/>
    <w:rsid w:val="004F515D"/>
    <w:rsid w:val="004F5B44"/>
    <w:rsid w:val="005026AF"/>
    <w:rsid w:val="00503F1B"/>
    <w:rsid w:val="00510C85"/>
    <w:rsid w:val="00510F35"/>
    <w:rsid w:val="005131F4"/>
    <w:rsid w:val="00516193"/>
    <w:rsid w:val="00516CC7"/>
    <w:rsid w:val="00516FD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B0724"/>
    <w:rsid w:val="005B0F3A"/>
    <w:rsid w:val="005B7C08"/>
    <w:rsid w:val="005C15AC"/>
    <w:rsid w:val="005C2E1C"/>
    <w:rsid w:val="005C4BBC"/>
    <w:rsid w:val="005C698E"/>
    <w:rsid w:val="005C6A80"/>
    <w:rsid w:val="005D3DD7"/>
    <w:rsid w:val="005D6094"/>
    <w:rsid w:val="005D6F89"/>
    <w:rsid w:val="005E0F25"/>
    <w:rsid w:val="005E3FED"/>
    <w:rsid w:val="005F6D83"/>
    <w:rsid w:val="0060299C"/>
    <w:rsid w:val="00604B8F"/>
    <w:rsid w:val="00604CAC"/>
    <w:rsid w:val="006102AF"/>
    <w:rsid w:val="00610B0D"/>
    <w:rsid w:val="00610FC3"/>
    <w:rsid w:val="006118DC"/>
    <w:rsid w:val="00612425"/>
    <w:rsid w:val="006126CD"/>
    <w:rsid w:val="00612920"/>
    <w:rsid w:val="0061292E"/>
    <w:rsid w:val="00612B4B"/>
    <w:rsid w:val="006136FA"/>
    <w:rsid w:val="006174F3"/>
    <w:rsid w:val="006201E8"/>
    <w:rsid w:val="00623BAD"/>
    <w:rsid w:val="00632012"/>
    <w:rsid w:val="00643739"/>
    <w:rsid w:val="00643A7F"/>
    <w:rsid w:val="006507CB"/>
    <w:rsid w:val="00651781"/>
    <w:rsid w:val="00652835"/>
    <w:rsid w:val="0065337A"/>
    <w:rsid w:val="00654AE9"/>
    <w:rsid w:val="00660137"/>
    <w:rsid w:val="00661F2E"/>
    <w:rsid w:val="00662A0B"/>
    <w:rsid w:val="006636D4"/>
    <w:rsid w:val="00664329"/>
    <w:rsid w:val="00667D0D"/>
    <w:rsid w:val="006707A5"/>
    <w:rsid w:val="00673215"/>
    <w:rsid w:val="0067333F"/>
    <w:rsid w:val="00675C69"/>
    <w:rsid w:val="006762B7"/>
    <w:rsid w:val="006827FD"/>
    <w:rsid w:val="0068291B"/>
    <w:rsid w:val="0068410A"/>
    <w:rsid w:val="00685D9E"/>
    <w:rsid w:val="0068719D"/>
    <w:rsid w:val="00690BA3"/>
    <w:rsid w:val="00693D74"/>
    <w:rsid w:val="00694002"/>
    <w:rsid w:val="00695453"/>
    <w:rsid w:val="006A07DC"/>
    <w:rsid w:val="006A2144"/>
    <w:rsid w:val="006A4615"/>
    <w:rsid w:val="006A4A3E"/>
    <w:rsid w:val="006A4E37"/>
    <w:rsid w:val="006A6D62"/>
    <w:rsid w:val="006A720C"/>
    <w:rsid w:val="006A7338"/>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4EDA"/>
    <w:rsid w:val="006F7ECD"/>
    <w:rsid w:val="007006D8"/>
    <w:rsid w:val="00700DB9"/>
    <w:rsid w:val="007036DF"/>
    <w:rsid w:val="0070460D"/>
    <w:rsid w:val="00705295"/>
    <w:rsid w:val="00705E18"/>
    <w:rsid w:val="00707479"/>
    <w:rsid w:val="00710F2B"/>
    <w:rsid w:val="0071615D"/>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0CBE"/>
    <w:rsid w:val="00811CA2"/>
    <w:rsid w:val="00812607"/>
    <w:rsid w:val="008237B3"/>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39AD"/>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676E"/>
    <w:rsid w:val="009E1FA7"/>
    <w:rsid w:val="009E4979"/>
    <w:rsid w:val="009E5EFD"/>
    <w:rsid w:val="009E7D8D"/>
    <w:rsid w:val="009F1B64"/>
    <w:rsid w:val="009F4BE3"/>
    <w:rsid w:val="00A00418"/>
    <w:rsid w:val="00A042DD"/>
    <w:rsid w:val="00A04BB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66AD"/>
    <w:rsid w:val="00AB7DB2"/>
    <w:rsid w:val="00AD1C32"/>
    <w:rsid w:val="00AD2F16"/>
    <w:rsid w:val="00AD56E9"/>
    <w:rsid w:val="00AE3BFE"/>
    <w:rsid w:val="00AF112D"/>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1C4B"/>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CCB"/>
    <w:rsid w:val="00C05389"/>
    <w:rsid w:val="00C23CA1"/>
    <w:rsid w:val="00C244F2"/>
    <w:rsid w:val="00C26199"/>
    <w:rsid w:val="00C27824"/>
    <w:rsid w:val="00C27B77"/>
    <w:rsid w:val="00C316E0"/>
    <w:rsid w:val="00C33198"/>
    <w:rsid w:val="00C33218"/>
    <w:rsid w:val="00C33E17"/>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71A9"/>
    <w:rsid w:val="00CF7F15"/>
    <w:rsid w:val="00CF7FAC"/>
    <w:rsid w:val="00D04C53"/>
    <w:rsid w:val="00D056D5"/>
    <w:rsid w:val="00D07AD1"/>
    <w:rsid w:val="00D103A5"/>
    <w:rsid w:val="00D12A3B"/>
    <w:rsid w:val="00D142A2"/>
    <w:rsid w:val="00D14E8A"/>
    <w:rsid w:val="00D25B32"/>
    <w:rsid w:val="00D25C87"/>
    <w:rsid w:val="00D374C4"/>
    <w:rsid w:val="00D416E7"/>
    <w:rsid w:val="00D41774"/>
    <w:rsid w:val="00D42186"/>
    <w:rsid w:val="00D4220F"/>
    <w:rsid w:val="00D43A00"/>
    <w:rsid w:val="00D440A9"/>
    <w:rsid w:val="00D56803"/>
    <w:rsid w:val="00D57BC7"/>
    <w:rsid w:val="00D57CD7"/>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7212"/>
    <w:rsid w:val="00EB5279"/>
    <w:rsid w:val="00EB5428"/>
    <w:rsid w:val="00EB5CDE"/>
    <w:rsid w:val="00EC084E"/>
    <w:rsid w:val="00EC40B5"/>
    <w:rsid w:val="00EC4216"/>
    <w:rsid w:val="00EC7038"/>
    <w:rsid w:val="00ED3A5A"/>
    <w:rsid w:val="00ED4FAC"/>
    <w:rsid w:val="00ED52B5"/>
    <w:rsid w:val="00ED699D"/>
    <w:rsid w:val="00ED766F"/>
    <w:rsid w:val="00ED7EE1"/>
    <w:rsid w:val="00EE39B3"/>
    <w:rsid w:val="00EF00D9"/>
    <w:rsid w:val="00EF2148"/>
    <w:rsid w:val="00EF710D"/>
    <w:rsid w:val="00F017C9"/>
    <w:rsid w:val="00F02A91"/>
    <w:rsid w:val="00F03169"/>
    <w:rsid w:val="00F04502"/>
    <w:rsid w:val="00F04DFC"/>
    <w:rsid w:val="00F1058C"/>
    <w:rsid w:val="00F12A19"/>
    <w:rsid w:val="00F1359C"/>
    <w:rsid w:val="00F16C41"/>
    <w:rsid w:val="00F17512"/>
    <w:rsid w:val="00F24E95"/>
    <w:rsid w:val="00F25BA5"/>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18C0DD"/>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2C626-C750-48C3-BEC4-00623FD59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79</TotalTime>
  <Pages>7</Pages>
  <Words>522</Words>
  <Characters>298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913</cp:revision>
  <dcterms:created xsi:type="dcterms:W3CDTF">2016-02-04T06:20:00Z</dcterms:created>
  <dcterms:modified xsi:type="dcterms:W3CDTF">2016-03-29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